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77" r:id="rId5"/>
    <p:sldId id="278" r:id="rId6"/>
    <p:sldId id="260" r:id="rId7"/>
    <p:sldId id="261" r:id="rId8"/>
    <p:sldId id="262" r:id="rId9"/>
    <p:sldId id="279" r:id="rId10"/>
    <p:sldId id="263" r:id="rId11"/>
    <p:sldId id="264" r:id="rId12"/>
    <p:sldId id="265" r:id="rId13"/>
    <p:sldId id="272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4867" y="174536"/>
            <a:ext cx="113707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Шалфея лекарственного листья          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Salviae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officinalis</a:t>
            </a:r>
            <a:r>
              <a:rPr lang="en-US" sz="3600" b="1" dirty="0">
                <a:latin typeface="Times New Roman" panose="02020603050405020304" pitchFamily="18" charset="0"/>
              </a:rPr>
              <a:t> folia</a:t>
            </a:r>
            <a:endParaRPr lang="ru-RU" sz="3600" dirty="0"/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Шалфей лекарственный</a:t>
            </a:r>
            <a:r>
              <a:rPr lang="en-US" sz="3600" dirty="0">
                <a:latin typeface="Times New Roman" panose="02020603050405020304" pitchFamily="18" charset="0"/>
              </a:rPr>
              <a:t>                </a:t>
            </a:r>
            <a:r>
              <a:rPr lang="ru-RU" sz="3600" dirty="0" smtClean="0">
                <a:latin typeface="Times New Roman" panose="02020603050405020304" pitchFamily="18" charset="0"/>
              </a:rPr>
              <a:t>     </a:t>
            </a:r>
            <a:r>
              <a:rPr lang="en-US" sz="3600" i="1" dirty="0" smtClean="0">
                <a:latin typeface="Times New Roman" panose="02020603050405020304" pitchFamily="18" charset="0"/>
              </a:rPr>
              <a:t>Salvia </a:t>
            </a:r>
            <a:r>
              <a:rPr lang="en-US" sz="3600" i="1" dirty="0" err="1">
                <a:latin typeface="Times New Roman" panose="02020603050405020304" pitchFamily="18" charset="0"/>
              </a:rPr>
              <a:t>officinalis</a:t>
            </a:r>
            <a:r>
              <a:rPr lang="en-US" sz="3600" i="1" dirty="0">
                <a:latin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</a:rPr>
              <a:t>L.</a:t>
            </a:r>
            <a:endParaRPr lang="ru-RU" sz="3600" dirty="0"/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сем</a:t>
            </a:r>
            <a:r>
              <a:rPr lang="en-US" sz="3600" dirty="0">
                <a:latin typeface="Times New Roman" panose="02020603050405020304" pitchFamily="18" charset="0"/>
              </a:rPr>
              <a:t>. </a:t>
            </a:r>
            <a:r>
              <a:rPr lang="ru-RU" sz="3600" dirty="0" err="1">
                <a:latin typeface="Times New Roman" panose="02020603050405020304" pitchFamily="18" charset="0"/>
              </a:rPr>
              <a:t>Яснотковые</a:t>
            </a:r>
            <a:r>
              <a:rPr lang="en-US" sz="3600" dirty="0">
                <a:latin typeface="Times New Roman" panose="02020603050405020304" pitchFamily="18" charset="0"/>
              </a:rPr>
              <a:t>                                 </a:t>
            </a:r>
            <a:r>
              <a:rPr lang="en-US" sz="3600" i="1" dirty="0" err="1" smtClean="0">
                <a:latin typeface="Times New Roman" panose="02020603050405020304" pitchFamily="18" charset="0"/>
              </a:rPr>
              <a:t>Lamiaceae</a:t>
            </a:r>
            <a:endParaRPr lang="ru-RU" sz="3600" dirty="0">
              <a:effectLst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995" y="2616729"/>
            <a:ext cx="5324475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5176"/>
            <a:ext cx="3303668" cy="390191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183" y="1405177"/>
            <a:ext cx="4607423" cy="390191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668" y="1405177"/>
            <a:ext cx="4254626" cy="390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0"/>
            <a:ext cx="6832600" cy="68326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400" y="19050"/>
            <a:ext cx="4559300" cy="683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08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067" y="12700"/>
            <a:ext cx="4563533" cy="68453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2701"/>
            <a:ext cx="4563534" cy="684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867" y="1417272"/>
            <a:ext cx="6039556" cy="452966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272"/>
            <a:ext cx="6733884" cy="4492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8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3" y="0"/>
            <a:ext cx="9144000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035800" y="701801"/>
            <a:ext cx="6857999" cy="545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297044" y="3518911"/>
            <a:ext cx="7405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α-</a:t>
            </a:r>
            <a:r>
              <a:rPr lang="ru-RU" sz="2800" dirty="0" err="1" smtClean="0"/>
              <a:t>туйон</a:t>
            </a:r>
            <a:r>
              <a:rPr lang="ru-RU" sz="2800" dirty="0" smtClean="0"/>
              <a:t>                                       β-</a:t>
            </a:r>
            <a:r>
              <a:rPr lang="ru-RU" sz="2800" dirty="0" err="1" smtClean="0"/>
              <a:t>туйо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2864380" y="23046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9"/>
          <p:cNvSpPr>
            <a:spLocks noChangeArrowheads="1"/>
          </p:cNvSpPr>
          <p:nvPr/>
        </p:nvSpPr>
        <p:spPr bwMode="auto">
          <a:xfrm>
            <a:off x="7073900" y="22856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7759"/>
              </p:ext>
            </p:extLst>
          </p:nvPr>
        </p:nvGraphicFramePr>
        <p:xfrm>
          <a:off x="1745719" y="1120333"/>
          <a:ext cx="7408863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CS ChemDraw Drawing" r:id="rId3" imgW="5039252" imgH="1592332" progId="ChemDraw.Document.6.0">
                  <p:embed/>
                </p:oleObj>
              </mc:Choice>
              <mc:Fallback>
                <p:oleObj name="CS ChemDraw Drawing" r:id="rId3" imgW="5039252" imgH="1592332" progId="ChemDraw.Document.6.0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719" y="1120333"/>
                        <a:ext cx="7408863" cy="236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68197"/>
              </p:ext>
            </p:extLst>
          </p:nvPr>
        </p:nvGraphicFramePr>
        <p:xfrm>
          <a:off x="2616198" y="4233333"/>
          <a:ext cx="6344182" cy="205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CS ChemDraw Drawing" r:id="rId5" imgW="4669277" imgH="1490259" progId="ChemDraw.Document.6.0">
                  <p:embed/>
                </p:oleObj>
              </mc:Choice>
              <mc:Fallback>
                <p:oleObj name="CS ChemDraw Drawing" r:id="rId5" imgW="4669277" imgH="1490259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98" y="4233333"/>
                        <a:ext cx="6344182" cy="205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585293" y="5947514"/>
            <a:ext cx="7405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розмариновая кислот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4133" y="880532"/>
            <a:ext cx="13808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09009"/>
              </p:ext>
            </p:extLst>
          </p:nvPr>
        </p:nvGraphicFramePr>
        <p:xfrm>
          <a:off x="236538" y="879475"/>
          <a:ext cx="338613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CS ChemDraw Drawing" r:id="rId3" imgW="2366415" imgH="2000622" progId="ChemDraw.Document.6.0">
                  <p:embed/>
                </p:oleObj>
              </mc:Choice>
              <mc:Fallback>
                <p:oleObj name="CS ChemDraw Drawing" r:id="rId3" imgW="2366415" imgH="200062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879475"/>
                        <a:ext cx="3386137" cy="286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11600" y="926251"/>
            <a:ext cx="152072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61563"/>
              </p:ext>
            </p:extLst>
          </p:nvPr>
        </p:nvGraphicFramePr>
        <p:xfrm>
          <a:off x="4156075" y="917575"/>
          <a:ext cx="33020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S ChemDraw Drawing" r:id="rId5" imgW="2366415" imgH="2000622" progId="ChemDraw.Document.6.0">
                  <p:embed/>
                </p:oleObj>
              </mc:Choice>
              <mc:Fallback>
                <p:oleObj name="CS ChemDraw Drawing" r:id="rId5" imgW="2366415" imgH="200062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917575"/>
                        <a:ext cx="3302000" cy="2786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707270" y="1228510"/>
            <a:ext cx="148441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4192"/>
              </p:ext>
            </p:extLst>
          </p:nvPr>
        </p:nvGraphicFramePr>
        <p:xfrm>
          <a:off x="8180388" y="1028700"/>
          <a:ext cx="3186112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7" imgW="2368037" imgH="2015852" progId="ChemDraw.Document.6.0">
                  <p:embed/>
                </p:oleObj>
              </mc:Choice>
              <mc:Fallback>
                <p:oleObj name="CS ChemDraw Drawing" r:id="rId7" imgW="2368037" imgH="201585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1028700"/>
                        <a:ext cx="3186112" cy="271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36539" y="3996690"/>
            <a:ext cx="11633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</a:t>
            </a:r>
            <a:r>
              <a:rPr lang="ru-RU" sz="2800" dirty="0" err="1" smtClean="0"/>
              <a:t>карнозоловая</a:t>
            </a:r>
            <a:r>
              <a:rPr lang="ru-RU" sz="2800" dirty="0" smtClean="0"/>
              <a:t> к-та                   </a:t>
            </a:r>
            <a:r>
              <a:rPr lang="ru-RU" sz="2800" dirty="0" err="1" smtClean="0"/>
              <a:t>карнозол</a:t>
            </a:r>
            <a:r>
              <a:rPr lang="ru-RU" sz="2800" dirty="0" smtClean="0"/>
              <a:t>                              </a:t>
            </a:r>
            <a:r>
              <a:rPr lang="ru-RU" sz="2800" dirty="0" err="1" smtClean="0"/>
              <a:t>оксиройлеано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8647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20533" y="982133"/>
            <a:ext cx="148940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0719"/>
              </p:ext>
            </p:extLst>
          </p:nvPr>
        </p:nvGraphicFramePr>
        <p:xfrm>
          <a:off x="3389313" y="981075"/>
          <a:ext cx="5511800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3" imgW="3599234" imgH="2527835" progId="ChemDraw.Document.6.0">
                  <p:embed/>
                </p:oleObj>
              </mc:Choice>
              <mc:Fallback>
                <p:oleObj name="CS ChemDraw Drawing" r:id="rId3" imgW="3599234" imgH="25278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981075"/>
                        <a:ext cx="5511800" cy="386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432894" y="4999247"/>
            <a:ext cx="4067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урсоловая</a:t>
            </a:r>
            <a:r>
              <a:rPr lang="ru-RU" sz="2800" dirty="0" smtClean="0"/>
              <a:t> кислот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2368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40687" y="903106"/>
            <a:ext cx="116332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Листья шалфея лекарственного включены в ГФ 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XIV </a:t>
            </a:r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– ФС.2.5.0051.15. Листья шалфея лекарственного предназначенные для производства лекарственных растительных препаратов (пачки, фильтр-пакеты) стандартизуются по содержанию </a:t>
            </a:r>
            <a:r>
              <a:rPr lang="ru-RU" sz="32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эфирного масла </a:t>
            </a:r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(не менее 0,8% – для цельного и измельченного, и не менее 0,6% – для порошка) и </a:t>
            </a:r>
            <a:r>
              <a:rPr lang="ru-RU" sz="32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дубильных веществ </a:t>
            </a:r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(не менее 4,5%). Сырье, предназначенное для получения эфирного масла, стандартизуется только по содержанию </a:t>
            </a:r>
            <a:r>
              <a:rPr lang="ru-RU" sz="32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эфирного масла</a:t>
            </a:r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. Сырье, предназначенное для получения экстрактов, стандартизуется по содержанию </a:t>
            </a:r>
            <a:r>
              <a:rPr lang="ru-RU" sz="32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экстрактивных веществ, извлекаемых 50% спиртом </a:t>
            </a:r>
            <a:r>
              <a:rPr lang="ru-RU" sz="3200" dirty="0">
                <a:latin typeface="Calibri" panose="020F0502020204030204" pitchFamily="34" charset="0"/>
                <a:cs typeface="Calibri" panose="020F0502020204030204" pitchFamily="34" charset="0"/>
              </a:rPr>
              <a:t>(не менее 30%). </a:t>
            </a:r>
            <a:endParaRPr lang="ru-RU" sz="32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06066" y="246020"/>
            <a:ext cx="79621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шалфея лекарствен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84" y="962374"/>
            <a:ext cx="4206292" cy="588292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76" y="927894"/>
            <a:ext cx="3606800" cy="591740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990" y="927894"/>
            <a:ext cx="3958176" cy="593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3650130" cy="5470981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0528" y="787400"/>
            <a:ext cx="5451472" cy="54514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130" y="768350"/>
            <a:ext cx="3647014" cy="547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5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298" y="-12526"/>
            <a:ext cx="5496421" cy="6870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78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</TotalTime>
  <Words>131</Words>
  <Application>Microsoft Office PowerPoint</Application>
  <PresentationFormat>Широкоэкранный</PresentationFormat>
  <Paragraphs>12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9</cp:revision>
  <dcterms:created xsi:type="dcterms:W3CDTF">2017-09-02T10:15:39Z</dcterms:created>
  <dcterms:modified xsi:type="dcterms:W3CDTF">2021-09-02T12:55:53Z</dcterms:modified>
</cp:coreProperties>
</file>